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F58DC28" w14:textId="77777777" w:rsidR="0033021D" w:rsidRDefault="0033021D" w:rsidP="0033021D">
      <w:pPr>
        <w:ind w:left="900" w:hanging="900"/>
      </w:pPr>
      <w:bookmarkStart w:id="0" w:name="_GoBack"/>
      <w:bookmarkEnd w:id="0"/>
      <w:r>
        <w:t xml:space="preserve">1. </w:t>
      </w:r>
      <w:r w:rsidR="00DB124B">
        <w:t>P</w:t>
      </w:r>
      <w:r>
        <w:t>lace each of the following radic</w:t>
      </w:r>
      <w:r w:rsidR="00DB124B">
        <w:t xml:space="preserve">als onto the number line below in order of smallest to largest. </w:t>
      </w:r>
    </w:p>
    <w:p w14:paraId="4F02C1F9" w14:textId="77777777" w:rsidR="0033021D" w:rsidRDefault="0033021D" w:rsidP="0033021D">
      <w:pPr>
        <w:ind w:left="900" w:hanging="900"/>
      </w:pPr>
    </w:p>
    <w:p w14:paraId="37D84653" w14:textId="77777777" w:rsidR="0033021D" w:rsidRDefault="0033021D" w:rsidP="0033021D">
      <w:pPr>
        <w:spacing w:line="360" w:lineRule="auto"/>
        <w:ind w:left="907" w:hanging="907"/>
      </w:pPr>
      <w:r>
        <w:t>a.</w:t>
      </w:r>
      <w:r w:rsidRPr="008A44F7">
        <w:t xml:space="preserve"> </w:t>
      </w:r>
      <w:r w:rsidRPr="00B47157">
        <w:rPr>
          <w:position w:val="-8"/>
        </w:rPr>
        <w:object w:dxaOrig="360" w:dyaOrig="360" w14:anchorId="48899E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8" o:title=""/>
          </v:shape>
          <o:OLEObject Type="Embed" ProgID="Equation.3" ShapeID="_x0000_i1025" DrawAspect="Content" ObjectID="_1430375932" r:id="rId9"/>
        </w:object>
      </w:r>
      <w:r>
        <w:tab/>
      </w:r>
      <w:r>
        <w:tab/>
      </w:r>
    </w:p>
    <w:p w14:paraId="7F0EA1F5" w14:textId="77777777" w:rsidR="0033021D" w:rsidRDefault="0033021D" w:rsidP="0033021D">
      <w:pPr>
        <w:spacing w:line="360" w:lineRule="auto"/>
        <w:ind w:left="907" w:hanging="907"/>
      </w:pPr>
      <w:r>
        <w:t xml:space="preserve">b. </w:t>
      </w:r>
      <w:r w:rsidR="00DB124B" w:rsidRPr="00DB124B">
        <w:rPr>
          <w:position w:val="-6"/>
        </w:rPr>
        <w:object w:dxaOrig="380" w:dyaOrig="340" w14:anchorId="6289FAB5">
          <v:shape id="_x0000_i1026" type="#_x0000_t75" style="width:19pt;height:17pt" o:ole="">
            <v:imagedata r:id="rId10" o:title=""/>
          </v:shape>
          <o:OLEObject Type="Embed" ProgID="Equation.3" ShapeID="_x0000_i1026" DrawAspect="Content" ObjectID="_1430375933" r:id="rId11"/>
        </w:object>
      </w:r>
    </w:p>
    <w:p w14:paraId="6F6842F7" w14:textId="77777777" w:rsidR="0033021D" w:rsidRDefault="0033021D" w:rsidP="0033021D">
      <w:pPr>
        <w:spacing w:line="360" w:lineRule="auto"/>
        <w:ind w:left="907" w:hanging="907"/>
      </w:pPr>
      <w:r>
        <w:t xml:space="preserve">c. </w:t>
      </w:r>
      <w:r w:rsidRPr="008A44F7">
        <w:rPr>
          <w:position w:val="-8"/>
        </w:rPr>
        <w:object w:dxaOrig="499" w:dyaOrig="360" w14:anchorId="6263E7B0">
          <v:shape id="_x0000_i1027" type="#_x0000_t75" style="width:25pt;height:18pt" o:ole="">
            <v:imagedata r:id="rId12" o:title=""/>
          </v:shape>
          <o:OLEObject Type="Embed" ProgID="Equation.3" ShapeID="_x0000_i1027" DrawAspect="Content" ObjectID="_1430375934" r:id="rId13"/>
        </w:object>
      </w:r>
    </w:p>
    <w:p w14:paraId="0DDDED74" w14:textId="77777777" w:rsidR="0033021D" w:rsidRDefault="008A7C55" w:rsidP="0033021D">
      <w:pPr>
        <w:spacing w:line="360" w:lineRule="auto"/>
        <w:ind w:left="907" w:hanging="907"/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2DBC4765" wp14:editId="2B0BBC38">
            <wp:simplePos x="0" y="0"/>
            <wp:positionH relativeFrom="column">
              <wp:posOffset>-114300</wp:posOffset>
            </wp:positionH>
            <wp:positionV relativeFrom="paragraph">
              <wp:posOffset>45085</wp:posOffset>
            </wp:positionV>
            <wp:extent cx="6734175" cy="1990725"/>
            <wp:effectExtent l="0" t="0" r="9525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4175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021D">
        <w:t xml:space="preserve">d. </w:t>
      </w:r>
      <w:r w:rsidR="0033021D" w:rsidRPr="008A44F7">
        <w:rPr>
          <w:position w:val="-8"/>
        </w:rPr>
        <w:object w:dxaOrig="540" w:dyaOrig="360" w14:anchorId="7C40719A">
          <v:shape id="_x0000_i1028" type="#_x0000_t75" style="width:27pt;height:18pt" o:ole="">
            <v:imagedata r:id="rId15" o:title=""/>
          </v:shape>
          <o:OLEObject Type="Embed" ProgID="Equation.3" ShapeID="_x0000_i1028" DrawAspect="Content" ObjectID="_1430375935" r:id="rId16"/>
        </w:object>
      </w:r>
    </w:p>
    <w:p w14:paraId="15EB2807" w14:textId="77777777" w:rsidR="0033021D" w:rsidRPr="004652FA" w:rsidRDefault="0033021D" w:rsidP="0033021D">
      <w:pPr>
        <w:spacing w:line="360" w:lineRule="auto"/>
        <w:ind w:left="907" w:hanging="907"/>
      </w:pPr>
      <w:r>
        <w:t xml:space="preserve">e. </w:t>
      </w:r>
      <w:r w:rsidR="00DB124B" w:rsidRPr="008A44F7">
        <w:rPr>
          <w:position w:val="-6"/>
        </w:rPr>
        <w:object w:dxaOrig="600" w:dyaOrig="340" w14:anchorId="4F53292A">
          <v:shape id="_x0000_i1029" type="#_x0000_t75" style="width:30pt;height:17pt" o:ole="">
            <v:imagedata r:id="rId17" o:title=""/>
          </v:shape>
          <o:OLEObject Type="Embed" ProgID="Equation.3" ShapeID="_x0000_i1029" DrawAspect="Content" ObjectID="_1430375936" r:id="rId18"/>
        </w:object>
      </w:r>
    </w:p>
    <w:p w14:paraId="796B4073" w14:textId="77777777" w:rsidR="0033021D" w:rsidRDefault="0033021D" w:rsidP="0033021D"/>
    <w:p w14:paraId="2294668D" w14:textId="77777777" w:rsidR="0033021D" w:rsidRDefault="0033021D" w:rsidP="0033021D"/>
    <w:p w14:paraId="322F02EB" w14:textId="77777777" w:rsidR="0033021D" w:rsidRDefault="0033021D" w:rsidP="0033021D"/>
    <w:p w14:paraId="508FC717" w14:textId="77777777" w:rsidR="0033021D" w:rsidRDefault="0033021D" w:rsidP="0033021D"/>
    <w:p w14:paraId="36D58F67" w14:textId="77777777" w:rsidR="0033021D" w:rsidRDefault="0033021D"/>
    <w:p w14:paraId="39EB3849" w14:textId="77777777" w:rsidR="0033021D" w:rsidRDefault="0033021D"/>
    <w:p w14:paraId="0FDB2882" w14:textId="77777777" w:rsidR="0033021D" w:rsidRDefault="0033021D"/>
    <w:p w14:paraId="65ADAA7D" w14:textId="77777777" w:rsidR="0033021D" w:rsidRDefault="0033021D"/>
    <w:p w14:paraId="52725E24" w14:textId="77777777" w:rsidR="0033021D" w:rsidRDefault="0033021D"/>
    <w:p w14:paraId="08927807" w14:textId="77777777" w:rsidR="0033021D" w:rsidRDefault="0033021D">
      <w:r>
        <w:t>2. Write the following numbers in scientific notation.</w:t>
      </w:r>
    </w:p>
    <w:p w14:paraId="76135C10" w14:textId="77777777" w:rsidR="0033021D" w:rsidRDefault="0033021D"/>
    <w:p w14:paraId="5FBFC281" w14:textId="77777777" w:rsidR="0033021D" w:rsidRDefault="0033021D" w:rsidP="0033021D">
      <w:pPr>
        <w:pStyle w:val="ListParagraph"/>
        <w:numPr>
          <w:ilvl w:val="0"/>
          <w:numId w:val="1"/>
        </w:numPr>
      </w:pPr>
      <w:r>
        <w:t>8,450,000,000,000,000</w:t>
      </w:r>
    </w:p>
    <w:p w14:paraId="5A95AFE5" w14:textId="77777777" w:rsidR="0033021D" w:rsidRDefault="0033021D" w:rsidP="0033021D"/>
    <w:p w14:paraId="3B89C6A6" w14:textId="77777777" w:rsidR="0033021D" w:rsidRDefault="0033021D" w:rsidP="0033021D"/>
    <w:p w14:paraId="2F969BB5" w14:textId="77777777" w:rsidR="0033021D" w:rsidRDefault="0033021D" w:rsidP="0033021D"/>
    <w:p w14:paraId="3FE03A95" w14:textId="77777777" w:rsidR="0033021D" w:rsidRDefault="00DB124B" w:rsidP="0033021D">
      <w:pPr>
        <w:pStyle w:val="ListParagraph"/>
        <w:numPr>
          <w:ilvl w:val="0"/>
          <w:numId w:val="1"/>
        </w:numPr>
      </w:pPr>
      <w:r>
        <w:t>0.0000000</w:t>
      </w:r>
      <w:r w:rsidR="0033021D">
        <w:t>56</w:t>
      </w:r>
    </w:p>
    <w:p w14:paraId="18343914" w14:textId="77777777" w:rsidR="0033021D" w:rsidRDefault="0033021D" w:rsidP="0033021D"/>
    <w:p w14:paraId="267E6AAA" w14:textId="77777777" w:rsidR="0033021D" w:rsidRDefault="0033021D" w:rsidP="0033021D"/>
    <w:p w14:paraId="5ACED0A6" w14:textId="77777777" w:rsidR="0033021D" w:rsidRDefault="0033021D" w:rsidP="0033021D"/>
    <w:p w14:paraId="4B2768CA" w14:textId="77777777" w:rsidR="0033021D" w:rsidRDefault="0033021D" w:rsidP="0033021D"/>
    <w:p w14:paraId="41EBEA38" w14:textId="77777777" w:rsidR="0033021D" w:rsidRDefault="0033021D" w:rsidP="0033021D">
      <w:r>
        <w:t>3. Perform the following operations and express your answer in scientific notation.</w:t>
      </w:r>
    </w:p>
    <w:p w14:paraId="12854235" w14:textId="77777777" w:rsidR="0033021D" w:rsidRDefault="0033021D" w:rsidP="0033021D"/>
    <w:p w14:paraId="1D49B942" w14:textId="77777777" w:rsidR="0033021D" w:rsidRDefault="00DB124B" w:rsidP="0033021D">
      <w:pPr>
        <w:pStyle w:val="ListParagraph"/>
        <w:numPr>
          <w:ilvl w:val="0"/>
          <w:numId w:val="2"/>
        </w:numPr>
      </w:pPr>
      <w:r w:rsidRPr="0033021D">
        <w:rPr>
          <w:position w:val="-10"/>
        </w:rPr>
        <w:object w:dxaOrig="2060" w:dyaOrig="380" w14:anchorId="445F12CA">
          <v:shape id="_x0000_i1030" type="#_x0000_t75" style="width:103pt;height:19pt" o:ole="">
            <v:imagedata r:id="rId19" o:title=""/>
          </v:shape>
          <o:OLEObject Type="Embed" ProgID="Equation.3" ShapeID="_x0000_i1030" DrawAspect="Content" ObjectID="_1430375937" r:id="rId20"/>
        </w:object>
      </w:r>
      <w:r w:rsidR="008A7C55">
        <w:tab/>
      </w:r>
      <w:r w:rsidR="008A7C55">
        <w:tab/>
      </w:r>
      <w:r w:rsidR="008A7C55">
        <w:tab/>
      </w:r>
      <w:r w:rsidR="008A7C55">
        <w:tab/>
      </w:r>
      <w:r w:rsidR="0033021D">
        <w:t xml:space="preserve">b. </w:t>
      </w:r>
      <w:r w:rsidR="0033021D" w:rsidRPr="0033021D">
        <w:rPr>
          <w:position w:val="-24"/>
        </w:rPr>
        <w:object w:dxaOrig="1100" w:dyaOrig="660" w14:anchorId="0E60A3C1">
          <v:shape id="_x0000_i1031" type="#_x0000_t75" style="width:55pt;height:33pt" o:ole="">
            <v:imagedata r:id="rId21" o:title=""/>
          </v:shape>
          <o:OLEObject Type="Embed" ProgID="Equation.DSMT4" ShapeID="_x0000_i1031" DrawAspect="Content" ObjectID="_1430375938" r:id="rId22"/>
        </w:object>
      </w:r>
      <w:r w:rsidR="0033021D">
        <w:t xml:space="preserve"> </w:t>
      </w:r>
    </w:p>
    <w:p w14:paraId="3054CFD3" w14:textId="77777777" w:rsidR="0033021D" w:rsidRDefault="0033021D" w:rsidP="0033021D"/>
    <w:p w14:paraId="40B5A9FE" w14:textId="77777777" w:rsidR="0033021D" w:rsidRDefault="0033021D" w:rsidP="0033021D"/>
    <w:p w14:paraId="14475509" w14:textId="77777777" w:rsidR="008A7C55" w:rsidRDefault="008A7C55" w:rsidP="0033021D"/>
    <w:p w14:paraId="0F95F2FE" w14:textId="77777777" w:rsidR="0033021D" w:rsidRDefault="0033021D" w:rsidP="0033021D"/>
    <w:p w14:paraId="0697C102" w14:textId="77777777" w:rsidR="0033021D" w:rsidRDefault="0033021D" w:rsidP="0033021D"/>
    <w:p w14:paraId="06D42F30" w14:textId="77777777" w:rsidR="0033021D" w:rsidRDefault="0033021D" w:rsidP="0033021D">
      <w:r>
        <w:t xml:space="preserve">4. Simplify the expressions below. </w:t>
      </w:r>
    </w:p>
    <w:p w14:paraId="15230687" w14:textId="77777777" w:rsidR="0033021D" w:rsidRDefault="0033021D" w:rsidP="0033021D"/>
    <w:p w14:paraId="7BBE2475" w14:textId="77777777" w:rsidR="0033021D" w:rsidRDefault="008A7C55" w:rsidP="0033021D">
      <w:pPr>
        <w:pStyle w:val="ListParagraph"/>
        <w:numPr>
          <w:ilvl w:val="0"/>
          <w:numId w:val="3"/>
        </w:numPr>
      </w:pPr>
      <w:r w:rsidRPr="008A7C55">
        <w:rPr>
          <w:position w:val="-28"/>
        </w:rPr>
        <w:object w:dxaOrig="920" w:dyaOrig="700" w14:anchorId="2C76EAD2">
          <v:shape id="_x0000_i1032" type="#_x0000_t75" style="width:46pt;height:35pt" o:ole="">
            <v:imagedata r:id="rId23" o:title=""/>
          </v:shape>
          <o:OLEObject Type="Embed" ProgID="Equation.DSMT4" ShapeID="_x0000_i1032" DrawAspect="Content" ObjectID="_1430375939" r:id="rId24"/>
        </w:object>
      </w:r>
      <w:r w:rsidR="0033021D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b. </w:t>
      </w:r>
      <w:r w:rsidRPr="008A7C55">
        <w:rPr>
          <w:position w:val="-10"/>
        </w:rPr>
        <w:object w:dxaOrig="2160" w:dyaOrig="360" w14:anchorId="691B4D9B">
          <v:shape id="_x0000_i1033" type="#_x0000_t75" style="width:108pt;height:18pt" o:ole="">
            <v:imagedata r:id="rId25" o:title=""/>
          </v:shape>
          <o:OLEObject Type="Embed" ProgID="Equation.DSMT4" ShapeID="_x0000_i1033" DrawAspect="Content" ObjectID="_1430375940" r:id="rId26"/>
        </w:object>
      </w:r>
      <w:r>
        <w:t xml:space="preserve"> </w:t>
      </w:r>
    </w:p>
    <w:sectPr w:rsidR="0033021D">
      <w:headerReference w:type="default" r:id="rId2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2213692" w14:textId="77777777" w:rsidR="00BF2100" w:rsidRDefault="00BF2100" w:rsidP="0033021D">
      <w:r>
        <w:separator/>
      </w:r>
    </w:p>
  </w:endnote>
  <w:endnote w:type="continuationSeparator" w:id="0">
    <w:p w14:paraId="460F474D" w14:textId="77777777" w:rsidR="00BF2100" w:rsidRDefault="00BF2100" w:rsidP="003302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0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77D32E9" w14:textId="77777777" w:rsidR="00BF2100" w:rsidRDefault="00BF2100" w:rsidP="0033021D">
      <w:r>
        <w:separator/>
      </w:r>
    </w:p>
  </w:footnote>
  <w:footnote w:type="continuationSeparator" w:id="0">
    <w:p w14:paraId="01B3669C" w14:textId="77777777" w:rsidR="00BF2100" w:rsidRDefault="00BF2100" w:rsidP="0033021D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6CCF495" w14:textId="77777777" w:rsidR="0033021D" w:rsidRDefault="0033021D" w:rsidP="0033021D">
    <w:pPr>
      <w:pStyle w:val="Header"/>
    </w:pPr>
    <w:r>
      <w:t>Name: ________________________</w:t>
    </w:r>
    <w:r>
      <w:tab/>
    </w:r>
    <w:r>
      <w:tab/>
      <w:t>Date: ___________________</w:t>
    </w:r>
  </w:p>
  <w:p w14:paraId="0FCFE647" w14:textId="77777777" w:rsidR="0033021D" w:rsidRDefault="0033021D">
    <w:pPr>
      <w:pStyle w:val="Header"/>
    </w:pPr>
    <w:r>
      <w:t>Math 620 – Estimating Radicals Homework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456EBC"/>
    <w:multiLevelType w:val="hybridMultilevel"/>
    <w:tmpl w:val="B08A329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0120F1"/>
    <w:multiLevelType w:val="hybridMultilevel"/>
    <w:tmpl w:val="75F46F8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45B2B23"/>
    <w:multiLevelType w:val="hybridMultilevel"/>
    <w:tmpl w:val="3500B62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021D"/>
    <w:rsid w:val="0033021D"/>
    <w:rsid w:val="008A7C55"/>
    <w:rsid w:val="008F2BE7"/>
    <w:rsid w:val="00BF2100"/>
    <w:rsid w:val="00C049F4"/>
    <w:rsid w:val="00DB12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9"/>
    <o:shapelayout v:ext="edit">
      <o:idmap v:ext="edit" data="1"/>
    </o:shapelayout>
  </w:shapeDefaults>
  <w:decimalSymbol w:val="."/>
  <w:listSeparator w:val=","/>
  <w14:docId w14:val="25BD7F2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021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3021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3021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3021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3021D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33021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021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3021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3021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3021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3021D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33021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Microsoft_Equation1.bin"/><Relationship Id="rId20" Type="http://schemas.openxmlformats.org/officeDocument/2006/relationships/oleObject" Target="embeddings/oleObject1.bin"/><Relationship Id="rId21" Type="http://schemas.openxmlformats.org/officeDocument/2006/relationships/image" Target="media/image8.wmf"/><Relationship Id="rId22" Type="http://schemas.openxmlformats.org/officeDocument/2006/relationships/oleObject" Target="embeddings/oleObject2.bin"/><Relationship Id="rId23" Type="http://schemas.openxmlformats.org/officeDocument/2006/relationships/image" Target="media/image9.wmf"/><Relationship Id="rId24" Type="http://schemas.openxmlformats.org/officeDocument/2006/relationships/oleObject" Target="embeddings/oleObject3.bin"/><Relationship Id="rId25" Type="http://schemas.openxmlformats.org/officeDocument/2006/relationships/image" Target="media/image10.wmf"/><Relationship Id="rId26" Type="http://schemas.openxmlformats.org/officeDocument/2006/relationships/oleObject" Target="embeddings/oleObject4.bin"/><Relationship Id="rId27" Type="http://schemas.openxmlformats.org/officeDocument/2006/relationships/header" Target="header1.xml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oleObject" Target="embeddings/Microsoft_Equation2.bin"/><Relationship Id="rId12" Type="http://schemas.openxmlformats.org/officeDocument/2006/relationships/image" Target="media/image3.wmf"/><Relationship Id="rId13" Type="http://schemas.openxmlformats.org/officeDocument/2006/relationships/oleObject" Target="embeddings/Microsoft_Equation3.bin"/><Relationship Id="rId14" Type="http://schemas.openxmlformats.org/officeDocument/2006/relationships/image" Target="media/image4.png"/><Relationship Id="rId15" Type="http://schemas.openxmlformats.org/officeDocument/2006/relationships/image" Target="media/image5.wmf"/><Relationship Id="rId16" Type="http://schemas.openxmlformats.org/officeDocument/2006/relationships/oleObject" Target="embeddings/Microsoft_Equation4.bin"/><Relationship Id="rId17" Type="http://schemas.openxmlformats.org/officeDocument/2006/relationships/image" Target="media/image6.emf"/><Relationship Id="rId18" Type="http://schemas.openxmlformats.org/officeDocument/2006/relationships/oleObject" Target="embeddings/Microsoft_Equation5.bin"/><Relationship Id="rId19" Type="http://schemas.openxmlformats.org/officeDocument/2006/relationships/image" Target="media/image7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87</Words>
  <Characters>502</Characters>
  <Application>Microsoft Macintosh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ra</dc:creator>
  <cp:keywords/>
  <dc:description/>
  <cp:lastModifiedBy>Daniella Speziale</cp:lastModifiedBy>
  <cp:revision>2</cp:revision>
  <cp:lastPrinted>2017-05-17T13:44:00Z</cp:lastPrinted>
  <dcterms:created xsi:type="dcterms:W3CDTF">2017-05-17T13:44:00Z</dcterms:created>
  <dcterms:modified xsi:type="dcterms:W3CDTF">2017-05-17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